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E1DA74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1455400</wp:posOffset>
            </wp:positionV>
            <wp:extent cx="482600" cy="292100"/>
            <wp:effectExtent l="0" t="0" r="5080" b="1270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8</w:t>
      </w:r>
      <w:r>
        <w:rPr>
          <w:rFonts w:ascii="宋体" w:hAnsi="宋体" w:eastAsia="宋体" w:cs="宋体"/>
          <w:b/>
          <w:color w:val="auto"/>
          <w:sz w:val="32"/>
        </w:rPr>
        <w:t>月高二物理入学考试试题</w:t>
      </w:r>
    </w:p>
    <w:p w14:paraId="4354E1D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B5D1C12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著名科学家钱学森于</w:t>
      </w:r>
      <w:r>
        <w:rPr>
          <w:rFonts w:ascii="Times New Roman" w:hAnsi="Times New Roman" w:eastAsia="Times New Roman" w:cs="Times New Roman"/>
          <w:color w:val="auto"/>
        </w:rPr>
        <w:t>20</w:t>
      </w:r>
      <w:r>
        <w:rPr>
          <w:rFonts w:ascii="宋体" w:hAnsi="宋体" w:eastAsia="宋体" w:cs="宋体"/>
          <w:color w:val="auto"/>
        </w:rPr>
        <w:t>世纪</w:t>
      </w:r>
      <w:r>
        <w:rPr>
          <w:rFonts w:ascii="Times New Roman" w:hAnsi="Times New Roman" w:eastAsia="Times New Roman" w:cs="Times New Roman"/>
          <w:color w:val="auto"/>
        </w:rPr>
        <w:t>40</w:t>
      </w:r>
      <w:r>
        <w:rPr>
          <w:rFonts w:ascii="宋体" w:hAnsi="宋体" w:eastAsia="宋体" w:cs="宋体"/>
          <w:color w:val="auto"/>
        </w:rPr>
        <w:t>年代提出“助推</w:t>
      </w:r>
      <w:r>
        <w:rPr>
          <w:rFonts w:ascii="Times New Roman" w:hAnsi="Times New Roman" w:eastAsia="Times New Roman" w:cs="Times New Roman"/>
          <w:color w:val="auto"/>
        </w:rPr>
        <w:t>—</w:t>
      </w:r>
      <w:r>
        <w:rPr>
          <w:rFonts w:ascii="宋体" w:hAnsi="宋体" w:eastAsia="宋体" w:cs="宋体"/>
          <w:color w:val="auto"/>
        </w:rPr>
        <w:t>滑翔”弹道设想。这种弹道的特点是将两种导弹的轨迹融合在一起，使之既有设突防性能力，又兼具灵活性。如图所示，是分析导弹运行的轨迹示意图，其中导弹在各点的速度</w:t>
      </w:r>
      <w:r>
        <w:rPr>
          <w:rFonts w:ascii="Times New Roman" w:hAnsi="Times New Roman" w:eastAsia="Times New Roman" w:cs="Times New Roman"/>
          <w:i/>
          <w:color w:val="auto"/>
        </w:rPr>
        <w:t>v</w:t>
      </w:r>
      <w:r>
        <w:rPr>
          <w:rFonts w:ascii="宋体" w:hAnsi="宋体" w:eastAsia="宋体" w:cs="宋体"/>
          <w:color w:val="auto"/>
        </w:rPr>
        <w:t>和所受合外力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关系可能正确的是（　　）</w:t>
      </w:r>
    </w:p>
    <w:p w14:paraId="6CF2079B">
      <w:pPr>
        <w:spacing w:line="360" w:lineRule="auto"/>
        <w:jc w:val="both"/>
      </w:pPr>
      <w:r>
        <w:drawing>
          <wp:inline distT="0" distB="0" distL="114300" distR="114300">
            <wp:extent cx="4457700" cy="1714500"/>
            <wp:effectExtent l="0" t="0" r="7620" b="7620"/>
            <wp:docPr id="100003" name="图片 10000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795FA4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目标点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中段变轨点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末端机动点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导弹最高点</w:t>
      </w:r>
    </w:p>
    <w:p w14:paraId="2640C2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6FB0F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8700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做曲线运动的物体的速度方向沿轨迹的切线方向，所受的合外力指向轨迹的凹侧，由图可知导弹在中段变轨点的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和所受合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关系正确。</w:t>
      </w:r>
    </w:p>
    <w:p w14:paraId="6F545A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DAE63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滑块以一定的初速度沿粗糙斜面从底端上滑，到达最高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后返回到底端。利用频闪仪分别对上滑和下滑过程进行拍摄，频闪照片示意图如图所示。与图乙中相比，图甲中滑块（　　）</w:t>
      </w:r>
    </w:p>
    <w:p w14:paraId="0E79C7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543050"/>
            <wp:effectExtent l="0" t="0" r="1905" b="11430"/>
            <wp:docPr id="100005" name="图片 10000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725F6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受到的合力较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动能较小</w:t>
      </w:r>
    </w:p>
    <w:p w14:paraId="3051DA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的运动时间较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克服摩擦力做的功较小</w:t>
      </w:r>
    </w:p>
    <w:p w14:paraId="3C6D12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EA28E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6172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频闪照片时间间隔相同，图甲相邻相等时间间隔内发生的位移差大，根据匀变速直线运动的推论，可知图甲中滑块加速度大，根据牛顿第二定律可知图甲中滑块受到的合力较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A88EB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设斜面倾角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/lm6EvAk80H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" o:title="eqIdc24095e409b025db711f14be783a406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摩擦因数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/lm6EvAk80H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2" o:title="eqId1100379a4385b9ce064847bc21760a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上滑阶段根据牛顿第二定律有</w:t>
      </w:r>
    </w:p>
    <w:p w14:paraId="7F9CCC9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7" o:spt="75" alt="学科网(www.zxxk.com)--教育资源门户，提供试卷、教案、课件、论文、素材以及各类教学资源下载，还有大量而丰富的教学相关资讯！ /lm6EvAk80HNAx1ODbqMbQ==" type="#_x0000_t75" style="height:18.1pt;width:108.2pt;" o:ole="t" filled="f" o:preferrelative="t" stroked="f" coordsize="21600,21600">
            <v:path/>
            <v:fill on="f" focussize="0,0"/>
            <v:stroke on="f" joinstyle="miter"/>
            <v:imagedata r:id="rId14" o:title="eqId23f50238647485cbad4b7d44bd7c88b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 w14:paraId="470AB8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滑阶段根据牛顿第二定律有</w:t>
      </w:r>
    </w:p>
    <w:p w14:paraId="6854DCA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8" o:spt="75" alt="学科网(www.zxxk.com)--教育资源门户，提供试卷、教案、课件、论文、素材以及各类教学资源下载，还有大量而丰富的教学相关资讯！ /lm6EvAk80HNAx1ODbqMbQ==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16" o:title="eqId4c372438732a826388434510e7283c8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 w14:paraId="170415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上滑阶段阶段加速度大于下滑阶段加速度，图甲为上滑阶段，从图甲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图乙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先上升后下降，重力不做功，摩擦力做负功，根据动能定理可知图甲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动能较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7F75A6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逆向思维，由于图甲中滑块加速度大，根据</w:t>
      </w:r>
    </w:p>
    <w:p w14:paraId="35FED98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 /lm6EvAk80HNAx1ODbqMbQ==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18" o:title="eqId1361caa5ab34910b3d7139e0b4d4623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6248B4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图甲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的运动时间较短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B743E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于无论上滑或下滑均受到滑动摩擦力大小相等，故图甲和图乙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克服摩擦力做的功相等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0CC036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9663995" name="图片 49663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63995" name="图片 4966399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526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取一对用绝缘柱支持的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使它们彼此接触。起初它们不带电，贴在下部的两片金属箔是闭合的，如图所示。手握绝缘棒，把带正电荷的带电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移近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下列对实验现象的描述正确的是（　　）</w:t>
      </w:r>
    </w:p>
    <w:p w14:paraId="636A170B">
      <w:pPr>
        <w:spacing w:before="12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228725"/>
            <wp:effectExtent l="0" t="0" r="5715" b="5715"/>
            <wp:docPr id="100007" name="图片 10000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9A19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带电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移近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两边的金属箔都闭合</w:t>
      </w:r>
    </w:p>
    <w:p w14:paraId="45C370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先把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开，然后移开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张开的金属箔都合拢</w:t>
      </w:r>
    </w:p>
    <w:p w14:paraId="181E1D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若用手触碰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，则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下方的金属箔合拢</w:t>
      </w:r>
    </w:p>
    <w:p w14:paraId="32A1D5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若用手触碰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，则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下方的金属箔合拢</w:t>
      </w:r>
    </w:p>
    <w:p w14:paraId="100F83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6EFC8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0B66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把带正电荷的带电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移近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根据静电感应的“近异远同”规律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端带负电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端带正电，两边的金属箔都张开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FD892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上述，保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先把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开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带等量异种电荷，然后移开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的电荷不能中和，仍然带电，张开的金属箔不会合拢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70EFCE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保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动，无论用手触碰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或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，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上正电荷都被中和，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上的负电荷依然存在,则导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下方的金属箔合拢，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下方的金属箔仍然张开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B470F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D65FD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摩天轮是游乐园常见的娱乐设施，如图所示，摩天轮悬挂的座舱与摩天轮一起在竖直平面内匀速转动，座舱通过固定金属杆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连接在圆环的横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上，横杆可自由转动使得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始终保持竖直方向。当杆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匀速转动到摩天轮最高点时，下列说法正确的是（　　）</w:t>
      </w:r>
    </w:p>
    <w:p w14:paraId="555713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81100"/>
            <wp:effectExtent l="0" t="0" r="0" b="7620"/>
            <wp:docPr id="100009" name="图片 10000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171575" cy="1333500"/>
            <wp:effectExtent l="0" t="0" r="1905" b="7620"/>
            <wp:docPr id="100011" name="图片 10001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AB292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座舱的加速度为零</w:t>
      </w:r>
    </w:p>
    <w:p w14:paraId="4E6B1D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座舱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角速度相等</w:t>
      </w:r>
    </w:p>
    <w:p w14:paraId="15F095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座舱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线速度小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线速度</w:t>
      </w:r>
    </w:p>
    <w:p w14:paraId="471507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金属杆上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线速度小于金属杆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线速度</w:t>
      </w:r>
    </w:p>
    <w:p w14:paraId="2BCBC5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42D8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1D41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座舱在做匀速圆周运动，座舱的加速度不为零。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002AF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座舱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都在绕摩天轮的中心轴转动，角速度相等。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4D5D5A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D如图所示</w:t>
      </w:r>
    </w:p>
    <w:p w14:paraId="2D46F5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666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F90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三点的圆心不是摩天轮的中心轴，但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一样的是圆周运动的半径和转动周期，四点的角速度、线速度都相等，故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</w:t>
      </w:r>
      <w:r>
        <w:rPr>
          <w:color w:val="000000"/>
        </w:rPr>
        <w:t>。</w:t>
      </w:r>
    </w:p>
    <w:p w14:paraId="30F958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032E8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卫星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在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上做匀速圆周运动，一段时间后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变速进入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运行一段时间后，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变速进入轨道半径为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轨道半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的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，最后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做匀速圆周运动，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的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卫星在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速率可能是（　　）</w:t>
      </w:r>
    </w:p>
    <w:p w14:paraId="3E221E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57325"/>
            <wp:effectExtent l="0" t="0" r="11430" b="5715"/>
            <wp:docPr id="100015" name="图片 10001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FA04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 /lm6EvAk80HNAx1ODbqMbQ==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26" o:title="eqIda94739218003e95c2c8149789cece75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 /lm6EvAk80HNAx1ODbqMbQ==" type="#_x0000_t75" style="height:34.5pt;width:27.75pt;" o:ole="t" filled="f" o:preferrelative="t" stroked="f" coordsize="21600,21600">
            <v:path/>
            <v:fill on="f" focussize="0,0"/>
            <v:stroke on="f" joinstyle="miter"/>
            <v:imagedata r:id="rId28" o:title="eqId7959e970682016f46c988c38e7ef19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 w14:paraId="5CA8AC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 /lm6EvAk80HNAx1ODbqMbQ==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30" o:title="eqId16c70ccb8d6965d5c730a237920f26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 /lm6EvAk80HNAx1ODbqMbQ==" type="#_x0000_t75" style="height:33.9pt;width:27.7pt;" o:ole="t" filled="f" o:preferrelative="t" stroked="f" coordsize="21600,21600">
            <v:path/>
            <v:fill on="f" focussize="0,0"/>
            <v:stroke on="f" joinstyle="miter"/>
            <v:imagedata r:id="rId32" o:title="eqId044f29edce315b1be72cae87bb56e1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 w14:paraId="3A2D44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C8840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2C7C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令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轨道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则有</w:t>
      </w:r>
    </w:p>
    <w:p w14:paraId="49587CD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o:spt="75" alt="学科网(www.zxxk.com)--教育资源门户，提供试卷、教案、课件、论文、素材以及各类教学资源下载，还有大量而丰富的教学相关资讯！ /lm6EvAk80HNAx1ODbqMbQ==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34" o:title="eqId0055588206afbfa9f3374966323e517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</w:p>
    <w:p w14:paraId="7CEC31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有</w:t>
      </w:r>
    </w:p>
    <w:p w14:paraId="0081DDD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o:spt="75" alt="学科网(www.zxxk.com)--教育资源门户，提供试卷、教案、课件、论文、素材以及各类教学资源下载，还有大量而丰富的教学相关资讯！ /lm6EvAk80HNAx1ODbqMbQ==" type="#_x0000_t75" style="height:37.8pt;width:82.2pt;" o:ole="t" filled="f" o:preferrelative="t" stroked="f" coordsize="21600,21600">
            <v:path/>
            <v:fill on="f" focussize="0,0"/>
            <v:stroke on="f" joinstyle="miter"/>
            <v:imagedata r:id="rId36" o:title="eqId363c82c9e3bec521345fe611de0d172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232C3A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673C8B9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 /lm6EvAk80HNAx1ODbqMbQ==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8" o:title="eqId67a224d979a4f84e67cf178ee415ff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 w14:paraId="02FC6B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机械能守恒，则有</w:t>
      </w:r>
    </w:p>
    <w:p w14:paraId="49D0039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 /lm6EvAk80HNAx1ODbqMbQ==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40" o:title="eqIdc4b97ed33afe8473f59e700761153c4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 w14:paraId="50A4CC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</w:p>
    <w:p w14:paraId="724D718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 /lm6EvAk80HNAx1ODbqMbQ==" type="#_x0000_t75" style="height:37.8pt;width:82.2pt;" o:ole="t" filled="f" o:preferrelative="t" stroked="f" coordsize="21600,21600">
            <v:path/>
            <v:fill on="f" focussize="0,0"/>
            <v:stroke on="f" joinstyle="miter"/>
            <v:imagedata r:id="rId36" o:title="eqId363c82c9e3bec521345fe611de0d17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1C694CE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 /lm6EvAk80HNAx1ODbqMbQ==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34" o:title="eqId0055588206afbfa9f3374966323e517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5644D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17A7397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 /lm6EvAk80HNAx1ODbqMbQ==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44" o:title="eqId9e9b8770991c1c28bf6a90c03b857b9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 w14:paraId="530908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椭圆的对称性可知，椭圆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弯曲程度相同，即这两位置曲率圆的曲率半径</w:t>
      </w:r>
      <w:r>
        <w:object>
          <v:shape id="_x0000_i1041" o:spt="75" alt="学科网(www.zxxk.com)--教育资源门户，提供试卷、教案、课件、论文、素材以及各类教学资源下载，还有大量而丰富的教学相关资讯！ /lm6EvAk80HNAx1ODbqMbQ==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46" o:title="eqId171102a883b22fe6ca578efc8926f5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，则有</w:t>
      </w:r>
    </w:p>
    <w:p w14:paraId="18629D4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 /lm6EvAk80HNAx1ODbqMbQ==" type="#_x0000_t75" style="height:35.25pt;width:74.25pt;" o:ole="t" filled="f" o:preferrelative="t" stroked="f" coordsize="21600,21600">
            <v:path/>
            <v:fill on="f" focussize="0,0"/>
            <v:stroke on="f" joinstyle="miter"/>
            <v:imagedata r:id="rId48" o:title="eqId53286aec0f92492895e56e25820b977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2F15C63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 /lm6EvAk80HNAx1ODbqMbQ==" type="#_x0000_t75" style="height:39pt;width:83.25pt;" o:ole="t" filled="f" o:preferrelative="t" stroked="f" coordsize="21600,21600">
            <v:path/>
            <v:fill on="f" focussize="0,0"/>
            <v:stroke on="f" joinstyle="miter"/>
            <v:imagedata r:id="rId50" o:title="eqId709c868684c06f83e1f144126d5901a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 w14:paraId="40ED72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B663F4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o:spt="75" alt="学科网(www.zxxk.com)--教育资源门户，提供试卷、教案、课件、论文、素材以及各类教学资源下载，还有大量而丰富的教学相关资讯！ /lm6EvAk80HNAx1ODbqMbQ==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52" o:title="eqIdd9c80da2c140592815622d2b53f2486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77A86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3C8DC6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固定一点电荷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一条电场线上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，且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间的距离与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间的距离相等。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势低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电势，若一带负电的粒子仅在电场力作用下先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再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AA3B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457200"/>
            <wp:effectExtent l="0" t="0" r="1905" b="0"/>
            <wp:docPr id="100017" name="图片 10001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AD7B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，电场力做功相等</w:t>
      </w:r>
    </w:p>
    <w:p w14:paraId="6D506F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过程中电场力做的功大于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电场力做的功</w:t>
      </w:r>
    </w:p>
    <w:p w14:paraId="3914A6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过程中，粒子电势能不断增大</w:t>
      </w:r>
    </w:p>
    <w:p w14:paraId="431E50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，粒子动能不断减小</w:t>
      </w:r>
    </w:p>
    <w:p w14:paraId="07DF7F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9C409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222E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势低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电势，故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点电荷为负电荷，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再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过程中，电场强度不断减小，又因为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点的距离与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间的距离相等，故</w:t>
      </w:r>
    </w:p>
    <w:p w14:paraId="43CF488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 /lm6EvAk80H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5" o:title="eqId5c368e0518299a6564e56f7fdffdc11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 w14:paraId="160C94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01A312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过程中，电场力对负电粒子做正功，粒子电势能不断减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F7A3D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过程中，电场力对负电粒子做正功，粒子动能增加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3EF9FE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9663989" name="图片 49663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63989" name="图片 4966398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4F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,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7A37C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为南阳汉画像石中的《投壶图》，投壶是古代士大夫宴饮时做的一种投掷游戏，把箭向壶里投，投中多的为胜，一人与壶相距一定距离站立，将箭水平投出，落在图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。忽略空气阻力、箭的长度粗细、壶口的大小的影响。要想能将箭投入壶中，下列措施可行的是（　　）</w:t>
      </w:r>
    </w:p>
    <w:p w14:paraId="2A94B3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371600"/>
            <wp:effectExtent l="0" t="0" r="5715" b="0"/>
            <wp:docPr id="100019" name="图片 10001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7A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保持抛出的高度和到壶的水平距离不变，增大抛出的初速度</w:t>
      </w:r>
    </w:p>
    <w:p w14:paraId="0C883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保持抛出的高度和初速度大小不变，向远离壶的方向移动一段距离</w:t>
      </w:r>
    </w:p>
    <w:p w14:paraId="039C82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保持抛出的高度和初速度大小不变，向靠近壶的方向移动一段距离</w:t>
      </w:r>
    </w:p>
    <w:p w14:paraId="2DAB8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抛出的高度不变，向靠近壶的方向移动一段距离，同时减小抛出的初速度</w:t>
      </w:r>
    </w:p>
    <w:p w14:paraId="00FB5A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346C91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2E6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</w:t>
      </w:r>
    </w:p>
    <w:p w14:paraId="7919C3E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 /lm6EvAk80HNAx1ODbqMbQ==" type="#_x0000_t75" style="height:51.95pt;width:56.95pt;" o:ole="t" filled="f" o:preferrelative="t" stroked="f" coordsize="21600,21600">
            <v:path/>
            <v:fill on="f" focussize="0,0"/>
            <v:stroke on="f" joinstyle="miter"/>
            <v:imagedata r:id="rId58" o:title="eqId0f2a0c6a2de08d474cc6b597d11d704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 w14:paraId="11CF0F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 w14:paraId="10BB051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 /lm6EvAk80HNAx1ODbqMbQ==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0" o:title="eqIde30ca1f4644d07cadc91d540857fc46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</w:p>
    <w:p w14:paraId="65F8F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距离更远，所以保持抛出的高度和到壶的水平距离不变，应该减小抛出的初速度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59AF6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距离更远，由</w:t>
      </w:r>
    </w:p>
    <w:p w14:paraId="09918D8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 /lm6EvAk80HNAx1ODbqMbQ==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0" o:title="eqIde30ca1f4644d07cadc91d540857fc46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</w:p>
    <w:p w14:paraId="4D2289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保持抛出的高度和初速度大小不变，应该向远离壶的方向移动一段距离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C039B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</w:t>
      </w:r>
    </w:p>
    <w:p w14:paraId="02250CF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 /lm6EvAk80HNAx1ODbqMbQ==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0" o:title="eqIde30ca1f4644d07cadc91d540857fc46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</w:p>
    <w:p w14:paraId="615C8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保持抛出的高度不变，向靠近壶的方向移动一段距离，同时减小抛出的初速度，也可以将箭投入壶中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4D4F5C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14311C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光滑的四分之一圆弧轨道</w:t>
      </w:r>
      <w:r>
        <w:object>
          <v:shape id="_x0000_i1050" o:spt="75" alt="学科网(www.zxxk.com)--教育资源门户，提供试卷、教案、课件、论文、素材以及各类教学资源下载，还有大量而丰富的教学相关资讯！ /lm6EvAk80H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4" o:title="eqId5d2d7ddd7ef3b6cde30018bc6a84b9e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竖直放置，轨道的末端</w:t>
      </w:r>
      <w:r>
        <w:object>
          <v:shape id="_x0000_i1051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水平，一倾角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/lm6EvAk80H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8" o:title="eqIdf6b86c22b670a8e9f3896f9e8883fbb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体的顶端紧挨着圆弧轨道的末端</w:t>
      </w:r>
      <w:r>
        <w:object>
          <v:shape id="_x0000_i1053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放置，圆弧上的</w:t>
      </w:r>
      <w:r>
        <w:object>
          <v:shape id="_x0000_i1054" o:spt="75" alt="学科网(www.zxxk.com)--教育资源门户，提供试卷、教案、课件、论文、素材以及各类教学资源下载，还有大量而丰富的教学相关资讯！ /lm6EvAk80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1" o:title="eqId2c94bb12cee76221e13f9ef955b0aa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圆心</w:t>
      </w:r>
      <w:r>
        <w:object>
          <v:shape id="_x0000_i1055" o:spt="75" alt="学科网(www.zxxk.com)--教育资源门户，提供试卷、教案、课件、论文、素材以及各类教学资源下载，还有大量而丰富的教学相关资讯！ /lm6EvAk80H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3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连线与水平方向的夹角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/lm6EvAk80H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8" o:title="eqIdf6b86c22b670a8e9f3896f9e8883fb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一个小球从</w:t>
      </w:r>
      <w:r>
        <w:object>
          <v:shape id="_x0000_i1057" o:spt="75" alt="学科网(www.zxxk.com)--教育资源门户，提供试卷、教案、课件、论文、素材以及各类教学资源下载，还有大量而丰富的教学相关资讯！ /lm6EvAk80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1" o:title="eqId2c94bb12cee76221e13f9ef955b0aa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由静止开始沿轨道下滑，经</w:t>
      </w:r>
      <w:r>
        <w:object>
          <v:shape id="_x0000_i1058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水平飞出，恰好落到斜面上的</w:t>
      </w:r>
      <w:r>
        <w:object>
          <v:shape id="_x0000_i1059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。已知小球的质量</w:t>
      </w:r>
      <w:r>
        <w:object>
          <v:shape id="_x0000_i1060" o:spt="75" alt="学科网(www.zxxk.com)--教育资源门户，提供试卷、教案、课件、论文、素材以及各类教学资源下载，还有大量而丰富的教学相关资讯！ /lm6EvAk80HNAx1ODbqMbQ==" type="#_x0000_t75" style="height:15.6pt;width:41.4pt;" o:ole="t" filled="f" o:preferrelative="t" stroked="f" coordsize="21600,21600">
            <v:path/>
            <v:fill on="f" focussize="0,0"/>
            <v:stroke on="f" joinstyle="miter"/>
            <v:imagedata r:id="rId80" o:title="eqId6967ec3aaf9e7e6a9d90533b8ff61d1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弧轨道的半径</w:t>
      </w:r>
      <w:r>
        <w:object>
          <v:shape id="_x0000_i1061" o:spt="75" alt="学科网(www.zxxk.com)--教育资源门户，提供试卷、教案、课件、论文、素材以及各类教学资源下载，还有大量而丰富的教学相关资讯！ /lm6EvAk80HNAx1ODbqMbQ==" type="#_x0000_t75" style="height:14.6pt;width:48pt;" o:ole="t" filled="f" o:preferrelative="t" stroked="f" coordsize="21600,21600">
            <v:path/>
            <v:fill on="f" focussize="0,0"/>
            <v:stroke on="f" joinstyle="miter"/>
            <v:imagedata r:id="rId82" o:title="eqId2e10c9065ae94ae43065e74c6ea997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object>
          <v:shape id="_x0000_i1062" o:spt="75" alt="学科网(www.zxxk.com)--教育资源门户，提供试卷、教案、课件、论文、素材以及各类教学资源下载，还有大量而丰富的教学相关资讯！ /lm6EvAk80HNAx1ODbqMbQ==" type="#_x0000_t75" style="height:18.05pt;width:55.9pt;" o:ole="t" filled="f" o:preferrelative="t" stroked="f" coordsize="21600,21600">
            <v:path/>
            <v:fill on="f" focussize="0,0"/>
            <v:stroke on="f" joinstyle="miter"/>
            <v:imagedata r:id="rId84" o:title="eqId46a6a294d3d7206bcdde5b943dbe94f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　　）</w:t>
      </w:r>
    </w:p>
    <w:p w14:paraId="30E3D6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3620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A46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在</w:t>
      </w:r>
      <w:r>
        <w:object>
          <v:shape id="_x0000_i1063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对轨道的压力大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/lm6EvAk80HNAx1ODbqMbQ==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88" o:title="eqId1836a961164b63127d80665d1d3d0f0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 w14:paraId="66300E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的高度差为</w:t>
      </w:r>
      <w:r>
        <w:object>
          <v:shape id="_x0000_i1067" o:spt="75" alt="学科网(www.zxxk.com)--教育资源门户，提供试卷、教案、课件、论文、素材以及各类教学资源下载，还有大量而丰富的教学相关资讯！ /lm6EvAk80H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2" o:title="eqId122fc10d49eacb9aa36bff6d7f0652f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 w14:paraId="148E19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的水平距离为</w:t>
      </w:r>
      <w:r>
        <w:object>
          <v:shape id="_x0000_i1070" o:spt="75" alt="学科网(www.zxxk.com)--教育资源门户，提供试卷、教案、课件、论文、素材以及各类教学资源下载，还有大量而丰富的教学相关资讯！ /lm6EvAk80HNAx1ODbqMbQ==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96" o:title="eqId01f8039a874d818f0067ad4dc93bdd3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 w14:paraId="7BB11E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从</w:t>
      </w:r>
      <w:r>
        <w:object>
          <v:shape id="_x0000_i1071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object>
          <v:shape id="_x0000_i1072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9663993" name="图片 49663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63993" name="图片 4966399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/lm6EvAk80HNAx1ODbqMbQ==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1" o:title="eqId9e0e3924bbc4b1f1d9d79e625453c58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 w14:paraId="646B5E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0660F1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2C1E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小球从</w:t>
      </w:r>
      <w:r>
        <w:object>
          <v:shape id="_x0000_i1074" o:spt="75" alt="学科网(www.zxxk.com)--教育资源门户，提供试卷、教案、课件、论文、素材以及各类教学资源下载，还有大量而丰富的教学相关资讯！ /lm6EvAk80HNAx1ODbqMbQ==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71" o:title="eqId2c94bb12cee76221e13f9ef955b0aa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object>
          <v:shape id="_x0000_i1075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根据机械能守恒定律有</w:t>
      </w:r>
    </w:p>
    <w:p w14:paraId="60F1E52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 /lm6EvAk80HNAx1ODbqMbQ==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105" o:title="eqId6fb1f496b702b568c3ac7f55beab5c2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</w:p>
    <w:p w14:paraId="52FA2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，由牛顿第二定律有</w:t>
      </w:r>
    </w:p>
    <w:p w14:paraId="1F322C6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 /lm6EvAk80HNAx1ODbqMbQ==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07" o:title="eqIdf97cd64af4ed334b7c3585425bb6eca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 w14:paraId="3EB505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解得</w:t>
      </w:r>
    </w:p>
    <w:p w14:paraId="27122F1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 /lm6EvAk80HNAx1ODbqMbQ==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109" o:title="eqId4e2a628d41d94c086af17b7a9224bb2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 /lm6EvAk80HNAx1ODbqMbQ==" type="#_x0000_t75" style="height:13.65pt;width:40.65pt;" o:ole="t" filled="f" o:preferrelative="t" stroked="f" coordsize="21600,21600">
            <v:path/>
            <v:fill on="f" focussize="0,0"/>
            <v:stroke on="f" joinstyle="miter"/>
            <v:imagedata r:id="rId111" o:title="eqIdfb8bac16cb8576876b2649737730f72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 w14:paraId="355785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据牛顿第三定律，小球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对轨道的压力大小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/lm6EvAk80HNAx1ODbqMbQ==" type="#_x0000_t75" style="height:14.4pt;width:25.35pt;" o:ole="t" filled="f" o:preferrelative="t" stroked="f" coordsize="21600,21600">
            <v:path/>
            <v:fill on="f" focussize="0,0"/>
            <v:stroke on="f" joinstyle="miter"/>
            <v:imagedata r:id="rId113" o:title="eqId54ee607b58eb717338f571f0e22856c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48938B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．小球从</w:t>
      </w:r>
      <w:r>
        <w:object>
          <v:shape id="_x0000_i1081" o:spt="75" alt="学科网(www.zxxk.com)--教育资源门户，提供试卷、教案、课件、论文、素材以及各类教学资源下载，还有大量而丰富的教学相关资讯！ /lm6EvAk80HNAx1ODbqMbQ==" type="#_x0000_t75" style="height:10.95pt;width:8.85pt;" o:ole="t" filled="f" o:preferrelative="t" stroked="f" coordsize="21600,21600">
            <v:path/>
            <v:fill on="f" focussize="0,0"/>
            <v:stroke on="f" joinstyle="miter"/>
            <v:imagedata r:id="rId66" o:title="eqId071a7e733d466949ac935b4b8ee8d18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object>
          <v:shape id="_x0000_i1082" o:spt="75" alt="学科网(www.zxxk.com)--教育资源门户，提供试卷、教案、课件、论文、素材以及各类教学资源下载，还有大量而丰富的教学相关资讯！ /lm6EvAk80H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做平抛运动有</w:t>
      </w:r>
    </w:p>
    <w:p w14:paraId="72B967F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 /lm6EvAk80HNAx1ODbqMbQ==" type="#_x0000_t75" style="height:48pt;width:75.75pt;" o:ole="t" filled="f" o:preferrelative="t" stroked="f" coordsize="21600,21600">
            <v:path/>
            <v:fill on="f" focussize="0,0"/>
            <v:stroke on="f" joinstyle="miter"/>
            <v:imagedata r:id="rId117" o:title="eqId3a84d72f7acb23a7ecefd6014f3b74e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</w:p>
    <w:p w14:paraId="1998E3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E68722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 /lm6EvAk80HNAx1ODbqMbQ==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19" o:title="eqId407b728b4da00ea039ab917fab31e6a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</w:p>
    <w:p w14:paraId="7F6619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平抛运动规律可知水平位移</w:t>
      </w:r>
    </w:p>
    <w:p w14:paraId="5D48BD8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 /lm6EvAk80HNAx1ODbqMbQ==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21" o:title="eqId822467e7ec04e256ebb44e26ed6c1a9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 w14:paraId="417EF9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竖直位移</w:t>
      </w:r>
    </w:p>
    <w:p w14:paraId="2C4B80E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 /lm6EvAk80HNAx1ODbqMbQ==" type="#_x0000_t75" style="height:42pt;width:177.75pt;" o:ole="t" filled="f" o:preferrelative="t" stroked="f" coordsize="21600,21600">
            <v:path/>
            <v:fill on="f" focussize="0,0"/>
            <v:stroke on="f" joinstyle="miter"/>
            <v:imagedata r:id="rId123" o:title="eqId735e4d8488794748e5424a1d50c4a29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</w:p>
    <w:p w14:paraId="74E52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。</w:t>
      </w:r>
    </w:p>
    <w:p w14:paraId="5E5E5B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0729CF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甲，宋人孟元老《东京梦华录》对花样跳水的描述：“又有两画船，上立秋千，……筋斗掷身入水，谓之水秋千。”某次“水秋千”表演过程如图乙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表演者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圆心荡到与竖直方向夹角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45°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松手沿切线方向飞出。若在空中经过最高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时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水秋千绳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最低点，表演者可视为质点，整个过程船体静止不动，不计空气阻力和绳的质量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则（　　）</w:t>
      </w:r>
    </w:p>
    <w:p w14:paraId="2786B0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86225" cy="1600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A5F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表演者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重力的瞬时功率为</w:t>
      </w:r>
      <w:r>
        <w:rPr>
          <w:rFonts w:ascii="Times New Roman" w:hAnsi="Times New Roman" w:eastAsia="Times New Roman" w:cs="Times New Roman"/>
          <w:i/>
          <w:color w:val="000000"/>
        </w:rPr>
        <w:t>mgv</w:t>
      </w:r>
    </w:p>
    <w:p w14:paraId="729A7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表演者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处于超重状态</w:t>
      </w:r>
    </w:p>
    <w:p w14:paraId="0E918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表演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受到秋千的作用力大小为</w:t>
      </w:r>
      <w:r>
        <w:object>
          <v:shape id="_x0000_i1087" o:spt="75" alt="学科网(www.zxxk.com)--教育资源门户，提供试卷、教案、课件、论文、素材以及各类教学资源下载，还有大量而丰富的教学相关资讯！ /lm6EvAk80HNAx1ODbqMbQ==" type="#_x0000_t75" style="height:32.8pt;width:96.7pt;" o:ole="t" filled="f" o:preferrelative="t" stroked="f" coordsize="21600,21600">
            <v:path/>
            <v:fill on="f" focussize="0,0"/>
            <v:stroke on="f" joinstyle="miter"/>
            <v:imagedata r:id="rId126" o:title="eqIdf697ab7061f096abc67b77041b709bd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 w14:paraId="3B9E8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水面的高度为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间高度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则落水点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水平距离为</w:t>
      </w:r>
      <w:r>
        <w:object>
          <v:shape id="_x0000_i1088" o:spt="75" alt="学科网(www.zxxk.com)--教育资源门户，提供试卷、教案、课件、论文、素材以及各类教学资源下载，还有大量而丰富的教学相关资讯！ /lm6EvAk80HNAx1ODbqMbQ==" type="#_x0000_t75" style="height:36pt;width:54.25pt;" o:ole="t" filled="f" o:preferrelative="t" stroked="f" coordsize="21600,21600">
            <v:path/>
            <v:fill on="f" focussize="0,0"/>
            <v:stroke on="f" joinstyle="miter"/>
            <v:imagedata r:id="rId128" o:title="eqId48d5e14ae0e6fd600e16d11f0852958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</w:p>
    <w:p w14:paraId="376334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3846CE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3DDB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表演者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做斜上抛运动，在最高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时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即水平方向的速度始终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而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速度方向与竖直方向成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，此时水平速度和竖直速度大小相等，所以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重力的瞬时功率为</w:t>
      </w:r>
    </w:p>
    <w:p w14:paraId="462C926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 /lm6EvAk80HNAx1ODbqMbQ==" type="#_x0000_t75" style="height:18.8pt;width:81.15pt;" o:ole="t" filled="f" o:preferrelative="t" stroked="f" coordsize="21600,21600">
            <v:path/>
            <v:fill on="f" focussize="0,0"/>
            <v:stroke on="f" joinstyle="miter"/>
            <v:imagedata r:id="rId130" o:title="eqId562569a2963ed9e523b6440d12935d5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</w:p>
    <w:p w14:paraId="175381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29A1B6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表演者既有指向圆心的向心加速度，也有切下斜向右下方的切向加速度，若竖直方向上加速度的分量向上，则表演者处于超重状态，如果竖直方向上加速度分量向下，则表演者处于失重状态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FD836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由动能定理可知</w:t>
      </w:r>
    </w:p>
    <w:p w14:paraId="47A7868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 /lm6EvAk80HNAx1ODbqMbQ==" type="#_x0000_t75" style="height:31.15pt;width:155.8pt;" o:ole="t" filled="f" o:preferrelative="t" stroked="f" coordsize="21600,21600">
            <v:path/>
            <v:fill on="f" focussize="0,0"/>
            <v:stroke on="f" joinstyle="miter"/>
            <v:imagedata r:id="rId132" o:title="eqId7dcb2555493a1784efc437885e9b14d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</w:p>
    <w:p w14:paraId="7D7F3D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做斜抛运动，则</w:t>
      </w:r>
    </w:p>
    <w:p w14:paraId="14E8CDA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 /lm6EvAk80HNAx1ODbqMbQ==" type="#_x0000_t75" style="height:20.05pt;width:47.1pt;" o:ole="t" filled="f" o:preferrelative="t" stroked="f" coordsize="21600,21600">
            <v:path/>
            <v:fill on="f" focussize="0,0"/>
            <v:stroke on="f" joinstyle="miter"/>
            <v:imagedata r:id="rId134" o:title="eqId00e5cb66b9616f6ecec0d3744e5561b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</w:p>
    <w:p w14:paraId="73546C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表演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受到秋千的作用力大小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</w:p>
    <w:p w14:paraId="1062677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 /lm6EvAk80HNAx1ODbqMbQ==" type="#_x0000_t75" style="height:32.8pt;width:74.15pt;" o:ole="t" filled="f" o:preferrelative="t" stroked="f" coordsize="21600,21600">
            <v:path/>
            <v:fill on="f" focussize="0,0"/>
            <v:stroke on="f" joinstyle="miter"/>
            <v:imagedata r:id="rId136" o:title="eqId7d13a3d275004b3b31422973b455f5e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</w:p>
    <w:p w14:paraId="435F83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表演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受到秋千的作用力大小为</w:t>
      </w:r>
    </w:p>
    <w:p w14:paraId="751C53F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 /lm6EvAk80HNAx1ODbqMbQ==" type="#_x0000_t75" style="height:32.8pt;width:118.2pt;" o:ole="t" filled="f" o:preferrelative="t" stroked="f" coordsize="21600,21600">
            <v:path/>
            <v:fill on="f" focussize="0,0"/>
            <v:stroke on="f" joinstyle="miter"/>
            <v:imagedata r:id="rId138" o:title="eqId04957fcf1d5702525e766eba01975f2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</w:p>
    <w:p w14:paraId="4570A3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301A0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水面的高度为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间高度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设</w:t>
      </w: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间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水面的高度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由于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开始做平抛运动，故</w:t>
      </w:r>
    </w:p>
    <w:p w14:paraId="41BD00B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 /lm6EvAk80HNAx1ODbqMbQ==" type="#_x0000_t75" style="height:31.15pt;width:88.1pt;" o:ole="t" filled="f" o:preferrelative="t" stroked="f" coordsize="21600,21600">
            <v:path/>
            <v:fill on="f" focussize="0,0"/>
            <v:stroke on="f" joinstyle="miter"/>
            <v:imagedata r:id="rId140" o:title="eqId4f8e248a0c83692107cccda6d18c601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</w:p>
    <w:p w14:paraId="154CBF3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 /lm6EvAk80HNAx1ODbqMbQ==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42" o:title="eqIde70ef24d228d96f270ede9bd6feaaed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EF420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运动到最高处，由运动学公式可得</w:t>
      </w:r>
    </w:p>
    <w:p w14:paraId="3F4B6AA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 /lm6EvAk80HNAx1ODbqMbQ==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44" o:title="eqId04609ef485675f42492f0daf0352dfb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</w:p>
    <w:p w14:paraId="1F647D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B57303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 /lm6EvAk80HNAx1ODbqMbQ==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46" o:title="eqId1c9bce871ba986f336bc6f55ecc6484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 w14:paraId="45482EC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CB</w:t>
      </w:r>
      <w:r>
        <w:rPr>
          <w:rFonts w:ascii="宋体" w:hAnsi="宋体" w:eastAsia="宋体" w:cs="宋体"/>
          <w:color w:val="000000"/>
        </w:rPr>
        <w:t>的水平位移为</w:t>
      </w:r>
    </w:p>
    <w:p w14:paraId="39B85F2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 /lm6EvAk80HNAx1ODbqMbQ==" type="#_x0000_t75" style="height:34.95pt;width:113.9pt;" o:ole="t" filled="f" o:preferrelative="t" stroked="f" coordsize="21600,21600">
            <v:path/>
            <v:fill on="f" focussize="0,0"/>
            <v:stroke on="f" joinstyle="miter"/>
            <v:imagedata r:id="rId148" o:title="eqIdf3b2657dc56ad77112601714b92bb0b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</w:p>
    <w:p w14:paraId="52B018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落水点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水平距离为</w:t>
      </w:r>
    </w:p>
    <w:p w14:paraId="2C32066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 /lm6EvAk80HNAx1ODbqMbQ==" type="#_x0000_t75" style="height:41.25pt;width:119.25pt;" o:ole="t" filled="f" o:preferrelative="t" stroked="f" coordsize="21600,21600">
            <v:path/>
            <v:fill on="f" focussize="0,0"/>
            <v:stroke on="f" joinstyle="miter"/>
            <v:imagedata r:id="rId150" o:title="eqId21536773849a7d0f8b449d88d63287e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</w:p>
    <w:p w14:paraId="6AD0DA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56E542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。</w:t>
      </w:r>
    </w:p>
    <w:p w14:paraId="318E22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06E9E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兴趣小组在“验证机械能守恒定律”的实验中。</w:t>
      </w:r>
    </w:p>
    <w:p w14:paraId="4EA51E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71875" cy="14001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053A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甲所示操作中合理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4BDD5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本实验中，下列说法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C5A5B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先让重锤下落，后接通电源</w:t>
      </w:r>
    </w:p>
    <w:p w14:paraId="08795A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重锤的质量可以不测</w:t>
      </w:r>
    </w:p>
    <w:p w14:paraId="1D40EF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可以根据</w:t>
      </w:r>
      <w:r>
        <w:object>
          <v:shape id="_x0000_i1100" o:spt="75" alt="学科网(www.zxxk.com)--教育资源门户，提供试卷、教案、课件、论文、素材以及各类教学资源下载，还有大量而丰富的教学相关资讯！ /lm6EvAk80HNAx1ODbqMbQ==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153" o:title="eqId8c76f8b0e7ced7ef6818a2f4bdbda9b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来计算重物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时刻的瞬时速度</w:t>
      </w:r>
    </w:p>
    <w:p w14:paraId="001819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安装打点计时器时，应使两个限位孔处于同一竖直线上</w:t>
      </w:r>
    </w:p>
    <w:p w14:paraId="3516DE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实验中，当地重力加速度</w:t>
      </w:r>
      <w:r>
        <w:object>
          <v:shape id="_x0000_i1101" o:spt="75" alt="学科网(www.zxxk.com)--教育资源门户，提供试卷、教案、课件、论文、素材以及各类教学资源下载，还有大量而丰富的教学相关资讯！ /lm6EvAk80HNAx1ODbqMbQ==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155" o:title="eqId6385f371747694276c8cb693c638f84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所用重物的质量为</w:t>
      </w:r>
      <w:r>
        <w:object>
          <v:shape id="_x0000_i1102" o:spt="75" alt="学科网(www.zxxk.com)--教育资源门户，提供试卷、教案、课件、论文、素材以及各类教学资源下载，还有大量而丰富的教学相关资讯！ /lm6EvAk80H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7" o:title="eqId8cca8d34a1fbbb069654c8a6e0b0774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若按实验要求正确地选出纸带进行测量，量得连续三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到第一个点的距离如图乙所示（相邻计数点时间间隔为</w:t>
      </w:r>
      <w:r>
        <w:object>
          <v:shape id="_x0000_i1103" o:spt="75" alt="学科网(www.zxxk.com)--教育资源门户，提供试卷、教案、课件、论文、素材以及各类教学资源下载，还有大量而丰富的教学相关资讯！ /lm6EvAk80H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9" o:title="eqId2a7a8742a10475516aa318334daf180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604CFC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1028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0764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起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计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重物动能的增加量</w:t>
      </w:r>
      <w:r>
        <w:object>
          <v:shape id="_x0000_i1104" o:spt="75" alt="学科网(www.zxxk.com)--教育资源门户，提供试卷、教案、课件、论文、素材以及各类教学资源下载，还有大量而丰富的教学相关资讯！ /lm6EvAk80H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2" o:title="eqIdb8b54d506f73fd3ad65a7c23ebc452a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105" o:spt="75" alt="学科网(www.zxxk.com)--教育资源门户，提供试卷、教案、课件、论文、素材以及各类教学资源下载，还有大量而丰富的教学相关资讯！ /lm6EvAk80HNAx1ODbqMbQ==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64" o:title="eqIda1014476ec8ee6f9275aa9802066dc3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两位有效数字）；重力势能的减少量</w:t>
      </w:r>
      <w:r>
        <w:object>
          <v:shape id="_x0000_i1106" o:spt="75" alt="学科网(www.zxxk.com)--教育资源门户，提供试卷、教案、课件、论文、素材以及各类教学资源下载，还有大量而丰富的教学相关资讯！ /lm6EvAk80HNAx1ODbqMbQ==" type="#_x0000_t75" style="height:19.15pt;width:22.05pt;" o:ole="t" filled="f" o:preferrelative="t" stroked="f" coordsize="21600,21600">
            <v:path/>
            <v:fill on="f" focussize="0,0"/>
            <v:stroke on="f" joinstyle="miter"/>
            <v:imagedata r:id="rId166" o:title="eqId1bbee03c2d1004625e4a763685c4cd9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计算，数值上</w:t>
      </w:r>
      <w:r>
        <w:object>
          <v:shape id="_x0000_i1107" o:spt="75" alt="学科网(www.zxxk.com)--教育资源门户，提供试卷、教案、课件、论文、素材以及各类教学资源下载，还有大量而丰富的教学相关资讯！ /lm6EvAk80HNAx1ODbqMbQ==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168" o:title="eqId9ee7d5ae2aa050027e396138ab9a3be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DDD05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D## DB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94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存在空气阻力和摩擦力阻力做功</w:t>
      </w:r>
    </w:p>
    <w:p w14:paraId="72F610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9642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 xml:space="preserve">[1] </w:t>
      </w:r>
      <w:r>
        <w:rPr>
          <w:rFonts w:ascii="宋体" w:hAnsi="宋体" w:eastAsia="宋体" w:cs="宋体"/>
          <w:color w:val="000000"/>
        </w:rPr>
        <w:t>正确的手持纸带的方法：手持纸带的末端，让纸带保持竖直，重物靠近打点计时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1E2227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 A</w:t>
      </w:r>
      <w:r>
        <w:rPr>
          <w:rFonts w:ascii="宋体" w:hAnsi="宋体" w:eastAsia="宋体" w:cs="宋体"/>
          <w:color w:val="000000"/>
        </w:rPr>
        <w:t>．先接通电源，后让重锤下落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D1578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要验证</w:t>
      </w:r>
    </w:p>
    <w:p w14:paraId="2C7AD4B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o:spt="75" alt="学科网(www.zxxk.com)--教育资源门户，提供试卷、教案、课件、论文、素材以及各类教学资源下载，还有大量而丰富的教学相关资讯！ /lm6EvAk80HNAx1ODbqMbQ==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170" o:title="eqIdc92ca27b2f57fe5f4f18bda2ae6285f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</w:p>
    <w:p w14:paraId="620AA1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重锤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663991" name="图片 49663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63991" name="图片 4966399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质量可以被约掉，重锤的质量可以不测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70242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不可以根据</w:t>
      </w:r>
      <w:r>
        <w:object>
          <v:shape id="_x0000_i1109" o:spt="75" alt="学科网(www.zxxk.com)--教育资源门户，提供试卷、教案、课件、论文、素材以及各类教学资源下载，还有大量而丰富的教学相关资讯！ /lm6EvAk80HNAx1ODbqMbQ==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153" o:title="eqId8c76f8b0e7ced7ef6818a2f4bdbda9b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来计算重物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时刻的瞬时速度，要根据匀变速直线运动，中间时刻的瞬时速度等于平均速度来计算某时刻的瞬时速度。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52965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安装打点计时器时，应使两个限位孔处于同一竖直线上，减少摩擦阻力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9663987" name="图片 49663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63987" name="图片 4966398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42A06F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50AE1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 xml:space="preserve">[3]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等于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平均速度</w:t>
      </w:r>
    </w:p>
    <w:p w14:paraId="1348A7E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o:spt="75" alt="学科网(www.zxxk.com)--教育资源门户，提供试卷、教案、课件、论文、素材以及各类教学资源下载，还有大量而丰富的教学相关资讯！ /lm6EvAk80HNAx1ODbqMbQ==" type="#_x0000_t75" style="height:33.8pt;width:244.9pt;" o:ole="t" filled="f" o:preferrelative="t" stroked="f" coordsize="21600,21600">
            <v:path/>
            <v:fill on="f" focussize="0,0"/>
            <v:stroke on="f" joinstyle="miter"/>
            <v:imagedata r:id="rId173" o:title="eqId2879f5cd3e4bc8fa7350934b0fa085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</w:p>
    <w:p w14:paraId="0E4D3E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起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计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重物动能的增加量</w:t>
      </w:r>
    </w:p>
    <w:p w14:paraId="49F3024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 /lm6EvAk80HNAx1ODbqMbQ==" type="#_x0000_t75" style="height:30.75pt;width:194.25pt;" o:ole="t" filled="f" o:preferrelative="t" stroked="f" coordsize="21600,21600">
            <v:path/>
            <v:fill on="f" focussize="0,0"/>
            <v:stroke on="f" joinstyle="miter"/>
            <v:imagedata r:id="rId175" o:title="eqId35691209f76ea79724de0d2b8b38b89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</w:p>
    <w:p w14:paraId="6CAB57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 xml:space="preserve"> 重力势能的减少量</w:t>
      </w:r>
      <w:r>
        <w:object>
          <v:shape id="_x0000_i1112" o:spt="75" alt="学科网(www.zxxk.com)--教育资源门户，提供试卷、教案、课件、论文、素材以及各类教学资源下载，还有大量而丰富的教学相关资讯！ /lm6EvAk80HNAx1ODbqMbQ==" type="#_x0000_t75" style="height:19.15pt;width:22.05pt;" o:ole="t" filled="f" o:preferrelative="t" stroked="f" coordsize="21600,21600">
            <v:path/>
            <v:fill on="f" focussize="0,0"/>
            <v:stroke on="f" joinstyle="miter"/>
            <v:imagedata r:id="rId166" o:title="eqId1bbee03c2d1004625e4a763685c4cd9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计算，数值上</w:t>
      </w:r>
      <w:r>
        <w:object>
          <v:shape id="_x0000_i1113" o:spt="75" alt="学科网(www.zxxk.com)--教育资源门户，提供试卷、教案、课件、论文、素材以及各类教学资源下载，还有大量而丰富的教学相关资讯！ /lm6EvAk80HNAx1ODbqMbQ==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168" o:title="eqId9ee7d5ae2aa050027e396138ab9a3be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因是存在空气阻力和摩擦力阻力做功。</w:t>
      </w:r>
    </w:p>
    <w:p w14:paraId="4A903F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在做“测定木板与木块间动摩擦因数”的实验时，设计了两种实验方案．</w:t>
      </w:r>
    </w:p>
    <w:p w14:paraId="5FA5CB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6762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71625" cy="6286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2B59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：木板固定，用弹簧测力计拉动木块，如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。</w:t>
      </w:r>
    </w:p>
    <w:p w14:paraId="0D4864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：用弹簧测力计钩住木块，用力拉动木板，如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。</w:t>
      </w:r>
    </w:p>
    <w:p w14:paraId="09296C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除了实验必须的弹簧测力计、木块、木板、细线外，该同学还准备了若干重力均为</w:t>
      </w:r>
      <w:r>
        <w:rPr>
          <w:rFonts w:ascii="Times New Roman" w:hAnsi="Times New Roman" w:eastAsia="Times New Roman" w:cs="Times New Roman"/>
          <w:color w:val="000000"/>
        </w:rPr>
        <w:t>2.00N</w:t>
      </w:r>
      <w:r>
        <w:rPr>
          <w:rFonts w:ascii="宋体" w:hAnsi="宋体" w:eastAsia="宋体" w:cs="宋体"/>
          <w:color w:val="000000"/>
        </w:rPr>
        <w:t>的砝码。</w:t>
      </w:r>
    </w:p>
    <w:p w14:paraId="5F3EDB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上述两种方案中，你认为更合理的方案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选填“方案一”或“方案二”）。</w:t>
      </w:r>
    </w:p>
    <w:p w14:paraId="2826B1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该同学在木块上加放砝码，改变木块对木板的压力，记录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实验数据，如下表所示：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2"/>
        <w:gridCol w:w="1212"/>
        <w:gridCol w:w="1213"/>
        <w:gridCol w:w="1213"/>
        <w:gridCol w:w="1213"/>
        <w:gridCol w:w="1213"/>
      </w:tblGrid>
      <w:tr w14:paraId="6B14AF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141C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0A37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8741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05679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1F7B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4BB1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377E5E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D4CF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砝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个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38CC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C8FF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7066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773D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D00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292D8D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5319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砝码对木块压力/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1145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B470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BE95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74D9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DBD5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00</w:t>
            </w:r>
          </w:p>
        </w:tc>
      </w:tr>
      <w:tr w14:paraId="6CDB61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C80E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力计读数/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C628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5EAB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7B7B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9EFD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D28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0</w:t>
            </w:r>
          </w:p>
        </w:tc>
      </w:tr>
    </w:tbl>
    <w:p w14:paraId="58A7D9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上述数据在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纸上做出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砝码对木块的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关系图象（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横坐标，选择合适的标度）。</w:t>
      </w:r>
      <w:r>
        <w:rPr>
          <w:color w:val="000000"/>
        </w:rPr>
        <w:t>（       ）</w:t>
      </w:r>
    </w:p>
    <w:p w14:paraId="518AA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524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BED4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图象可知，木块与木板间的动摩擦因数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 w14:paraId="79B8C9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方案二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685925" cy="15144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③. </w:t>
      </w:r>
      <w:r>
        <w:rPr>
          <w:rFonts w:ascii="Times New Roman" w:hAnsi="Times New Roman" w:eastAsia="Times New Roman" w:cs="Times New Roman"/>
          <w:color w:val="000000"/>
        </w:rPr>
        <w:t>0.25</w:t>
      </w:r>
    </w:p>
    <w:p w14:paraId="4D3E60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DA6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中固定弹簧测力计，拉动木板做相对运动，更容易控制拉动的速度，使示数更稳定，测量更准确，故方案二更合理；</w:t>
      </w:r>
    </w:p>
    <w:p w14:paraId="0F0DEC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采用描点法画出的图象如下</w:t>
      </w:r>
    </w:p>
    <w:p w14:paraId="33626C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600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7C75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由图象可以看出，在砝码对木块压力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时，木块对木板最初的摩擦力为</w:t>
      </w:r>
      <w:r>
        <w:rPr>
          <w:rFonts w:ascii="Times New Roman" w:hAnsi="Times New Roman" w:eastAsia="Times New Roman" w:cs="Times New Roman"/>
          <w:color w:val="000000"/>
        </w:rPr>
        <w:t>1.50N</w:t>
      </w:r>
      <w:r>
        <w:rPr>
          <w:rFonts w:ascii="宋体" w:hAnsi="宋体" w:eastAsia="宋体" w:cs="宋体"/>
          <w:color w:val="000000"/>
        </w:rPr>
        <w:t>，而且木块与木板间的动摩擦力随着压力的增大而增大，即木块与木板间的动摩擦力大小受压力大小的影响。由题意可知，图象的斜率</w:t>
      </w:r>
    </w:p>
    <w:p w14:paraId="5A5D6AC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 /lm6EvAk80HNAx1ODbqMbQ==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183" o:title="eqIdad6a6c30ea4eec85d8801037de2b23c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</w:p>
    <w:p w14:paraId="21E7FB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5FEFB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，神舟十四号载人飞船与空间站天和核心舱成功对接，陈冬、刘洋、蔡旭哲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航天员顺利进入空间站天和核心舱。这标志着中国空间站转入建造阶段后的首次载人飞行正式开启。设空间站在轨运行时离地面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地球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地球表面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万有引力常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 w14:paraId="1C0D4B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地球的平均密度；</w:t>
      </w:r>
    </w:p>
    <w:p w14:paraId="0BA30C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空间站在轨运行的线速度大小。</w:t>
      </w:r>
    </w:p>
    <w:p w14:paraId="0DDC37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5" o:spt="75" alt="学科网(www.zxxk.com)--教育资源门户，提供试卷、教案、课件、论文、素材以及各类教学资源下载，还有大量而丰富的教学相关资讯！ /lm6EvAk80HNAx1ODbqMbQ==" type="#_x0000_t75" style="height:28.15pt;width:47.05pt;" o:ole="t" filled="f" o:preferrelative="t" stroked="f" coordsize="21600,21600">
            <v:path/>
            <v:fill on="f" focussize="0,0"/>
            <v:stroke on="f" joinstyle="miter"/>
            <v:imagedata r:id="rId185" o:title="eqIdf3a626ea42a4c0d8430259e8913a972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6" o:spt="75" alt="学科网(www.zxxk.com)--教育资源门户，提供试卷、教案、课件、论文、素材以及各类教学资源下载，还有大量而丰富的教学相关资讯！ /lm6EvAk80HNAx1ODbqMbQ==" type="#_x0000_t75" style="height:34.8pt;width:66pt;" o:ole="t" filled="f" o:preferrelative="t" stroked="f" coordsize="21600,21600">
            <v:path/>
            <v:fill on="f" focussize="0,0"/>
            <v:stroke on="f" joinstyle="miter"/>
            <v:imagedata r:id="rId187" o:title="eqId4225c61f3a58fa7af973e31ea834b26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p w14:paraId="611266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E27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对地面上静止的物体</w:t>
      </w:r>
      <w:r>
        <w:object>
          <v:shape id="_x0000_i1117" o:spt="75" alt="学科网(www.zxxk.com)--教育资源门户，提供试卷、教案、课件、论文、素材以及各类教学资源下载，还有大量而丰富的教学相关资讯！ /lm6EvAk80HNAx1ODbqMbQ==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189" o:title="eqId26e93d8fb77f5bd2c0fc690752dfd77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</w:p>
    <w:p w14:paraId="3191CBB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 /lm6EvAk80HNAx1ODbqMbQ==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91" o:title="eqId38acb5b428fc1b41a74928314f3926e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</w:p>
    <w:p w14:paraId="0CA238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地球的密度</w:t>
      </w:r>
    </w:p>
    <w:p w14:paraId="0D561D3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 /lm6EvAk80HNAx1ODbqMbQ==" type="#_x0000_t75" style="height:47.25pt;width:54pt;" o:ole="t" filled="f" o:preferrelative="t" stroked="f" coordsize="21600,21600">
            <v:path/>
            <v:fill on="f" focussize="0,0"/>
            <v:stroke on="f" joinstyle="miter"/>
            <v:imagedata r:id="rId193" o:title="eqIdd51d4879098174efa8180faf71a4c8b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</w:p>
    <w:p w14:paraId="41F85B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F73B5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 /lm6EvAk80HNAx1ODbqMbQ==" type="#_x0000_t75" style="height:28.15pt;width:47.05pt;" o:ole="t" filled="f" o:preferrelative="t" stroked="f" coordsize="21600,21600">
            <v:path/>
            <v:fill on="f" focussize="0,0"/>
            <v:stroke on="f" joinstyle="miter"/>
            <v:imagedata r:id="rId185" o:title="eqIdf3a626ea42a4c0d8430259e8913a972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</w:p>
    <w:p w14:paraId="071927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空间站绕地球做圆周运动</w:t>
      </w:r>
    </w:p>
    <w:p w14:paraId="58CFEBF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 /lm6EvAk80HNAx1ODbqMbQ==" type="#_x0000_t75" style="height:38.75pt;width:93.45pt;" o:ole="t" filled="f" o:preferrelative="t" stroked="f" coordsize="21600,21600">
            <v:path/>
            <v:fill on="f" focussize="0,0"/>
            <v:stroke on="f" joinstyle="miter"/>
            <v:imagedata r:id="rId196" o:title="eqId94c7252ba4b3ec3a44a81aa0bcc9003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</w:p>
    <w:p w14:paraId="73E88A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0E633FE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 /lm6EvAk80HNAx1ODbqMbQ==" type="#_x0000_t75" style="height:34.8pt;width:66pt;" o:ole="t" filled="f" o:preferrelative="t" stroked="f" coordsize="21600,21600">
            <v:path/>
            <v:fill on="f" focussize="0,0"/>
            <v:stroke on="f" joinstyle="miter"/>
            <v:imagedata r:id="rId187" o:title="eqId4225c61f3a58fa7af973e31ea834b26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</w:p>
    <w:p w14:paraId="3B31E4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“嫦娥一号”绕月球做匀速圆周运动，如图所示，“嫦娥一号”绕月球圆周运动的轨道半径为</w:t>
      </w:r>
      <w:r>
        <w:object>
          <v:shape id="_x0000_i1123" o:spt="75" alt="学科网(www.zxxk.com)--教育资源门户，提供试卷、教案、课件、论文、素材以及各类教学资源下载，还有大量而丰富的教学相关资讯！ /lm6EvAk80HNAx1ODbqMbQ==" type="#_x0000_t75" style="height:9.1pt;width:9.1pt;" o:ole="t" filled="f" o:preferrelative="t" stroked="f" coordsize="21600,21600">
            <v:path/>
            <v:fill on="f" focussize="0,0"/>
            <v:stroke on="f" joinstyle="miter"/>
            <v:imagedata r:id="rId199" o:title="eqId11bc05f41215f9894e11d1df0465751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“嫦娥一号”的质量为</w:t>
      </w:r>
      <w:r>
        <w:object>
          <v:shape id="_x0000_i1124" o:spt="75" alt="学科网(www.zxxk.com)--教育资源门户，提供试卷、教案、课件、论文、素材以及各类教学资源下载，还有大量而丰富的教学相关资讯！ /lm6EvAk80H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1" o:title="eqId294f5ba74cdf695fc9a8a8e52f42132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月球的质量为</w:t>
      </w:r>
      <w:r>
        <w:object>
          <v:shape id="_x0000_i1125" o:spt="75" alt="学科网(www.zxxk.com)--教育资源门户，提供试卷、教案、课件、论文、素材以及各类教学资源下载，还有大量而丰富的教学相关资讯！ /lm6EvAk80H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03" o:title="eqIdac047e91852b91af639feec23a9598b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引力常量为</w:t>
      </w:r>
      <w:r>
        <w:object>
          <v:shape id="_x0000_i1126" o:spt="75" alt="学科网(www.zxxk.com)--教育资源门户，提供试卷、教案、课件、论文、素材以及各类教学资源下载，还有大量而丰富的教学相关资讯！ /lm6EvAk80HNAx1ODbqMbQ==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05" o:title="eqId895dc3dc3a6606ff487a4c4863e1850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试求：</w:t>
      </w:r>
    </w:p>
    <w:p w14:paraId="240B97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“嫦娥一号”和月球之间的万有引力；</w:t>
      </w:r>
    </w:p>
    <w:p w14:paraId="107115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“嫦娥一号”绕月球运动的线速度</w:t>
      </w:r>
      <w:r>
        <w:object>
          <v:shape id="_x0000_i1127" o:spt="75" alt="学科网(www.zxxk.com)--教育资源门户，提供试卷、教案、课件、论文、素材以及各类教学资源下载，还有大量而丰富的教学相关资讯！ /lm6EvAk80HNAx1ODbqMbQ==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207" o:title="eqIdbc13a607ac0c7f76d252d7cb1bb040f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75080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“嫦娥一号”绕月球运动的周期</w:t>
      </w:r>
      <w:r>
        <w:object>
          <v:shape id="_x0000_i1128" o:spt="75" alt="学科网(www.zxxk.com)--教育资源门户，提供试卷、教案、课件、论文、素材以及各类教学资源下载，还有大量而丰富的教学相关资讯！ /lm6EvAk80H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9" o:title="eqId0b68df477b3ee45ac0f725db00d465a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3683C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382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BD3D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29" o:spt="75" alt="学科网(www.zxxk.com)--教育资源门户，提供试卷、教案、课件、论文、素材以及各类教学资源下载，还有大量而丰富的教学相关资讯！ /lm6EvAk80HNAx1ODbqMbQ==" type="#_x0000_t75" style="height:30.8pt;width:54.1pt;" o:ole="t" filled="f" o:preferrelative="t" stroked="f" coordsize="21600,21600">
            <v:path/>
            <v:fill on="f" focussize="0,0"/>
            <v:stroke on="f" joinstyle="miter"/>
            <v:imagedata r:id="rId212" o:title="eqIdfb8e0cce41356b52bb975cfa7750835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0" o:spt="75" alt="学科网(www.zxxk.com)--教育资源门户，提供试卷、教案、课件、论文、素材以及各类教学资源下载，还有大量而丰富的教学相关资讯！ /lm6EvAk80HNAx1ODbqMbQ==" type="#_x0000_t75" style="height:35.05pt;width:52.55pt;" o:ole="t" filled="f" o:preferrelative="t" stroked="f" coordsize="21600,21600">
            <v:path/>
            <v:fill on="f" focussize="0,0"/>
            <v:stroke on="f" joinstyle="miter"/>
            <v:imagedata r:id="rId214" o:title="eqId78d0c4b99b611cbe40e1a93b96bbc16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1" o:spt="75" alt="学科网(www.zxxk.com)--教育资源门户，提供试卷、教案、课件、论文、素材以及各类教学资源下载，还有大量而丰富的教学相关资讯！ /lm6EvAk80HNAx1ODbqMbQ==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16" o:title="eqId619fc625dcf5f2f0c5e4b3f109a0df7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</w:p>
    <w:p w14:paraId="434A34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D8D1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万有引力定律可得</w:t>
      </w:r>
    </w:p>
    <w:p w14:paraId="25C9151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 /lm6EvAk80HNAx1ODbqMbQ==" type="#_x0000_t75" style="height:30.8pt;width:54.1pt;" o:ole="t" filled="f" o:preferrelative="t" stroked="f" coordsize="21600,21600">
            <v:path/>
            <v:fill on="f" focussize="0,0"/>
            <v:stroke on="f" joinstyle="miter"/>
            <v:imagedata r:id="rId212" o:title="eqIdfb8e0cce41356b52bb975cfa7750835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</w:p>
    <w:p w14:paraId="4E2E24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万有引力提供向心力</w:t>
      </w:r>
    </w:p>
    <w:p w14:paraId="3A846A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 /lm6EvAk80HNAx1ODbqMbQ==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219" o:title="eqId01f853628fd0b0f5a7cbfdfd79c6c6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</w:p>
    <w:p w14:paraId="5AE47A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0F2E014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 /lm6EvAk80HNAx1ODbqMbQ==" type="#_x0000_t75" style="height:35.05pt;width:52.55pt;" o:ole="t" filled="f" o:preferrelative="t" stroked="f" coordsize="21600,21600">
            <v:path/>
            <v:fill on="f" focussize="0,0"/>
            <v:stroke on="f" joinstyle="miter"/>
            <v:imagedata r:id="rId214" o:title="eqId78d0c4b99b611cbe40e1a93b96bbc16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</w:p>
    <w:p w14:paraId="07AC41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万有引力提供向心力</w:t>
      </w:r>
    </w:p>
    <w:p w14:paraId="76208A8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 /lm6EvAk80HNAx1ODbqMbQ==" type="#_x0000_t75" style="height:33.1pt;width:83.05pt;" o:ole="t" filled="f" o:preferrelative="t" stroked="f" coordsize="21600,21600">
            <v:path/>
            <v:fill on="f" focussize="0,0"/>
            <v:stroke on="f" joinstyle="miter"/>
            <v:imagedata r:id="rId222" o:title="eqId0e091ab3296fb7510f31f6a654d66c9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</w:p>
    <w:p w14:paraId="417784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</w:p>
    <w:p w14:paraId="39CD769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 /lm6EvAk80HNAx1ODbqMbQ==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16" o:title="eqId619fc625dcf5f2f0c5e4b3f109a0df7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</w:p>
    <w:p w14:paraId="7F18AC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图甲为新兴滑草娱乐活动场所，其横截面简化示意图如图乙。倾斜草坪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长</w:t>
      </w:r>
      <w:r>
        <w:object>
          <v:shape id="_x0000_i1137" o:spt="75" alt="学科网(www.zxxk.com)--教育资源门户，提供试卷、教案、课件、论文、素材以及各类教学资源下载，还有大量而丰富的教学相关资讯！ /lm6EvAk80HNAx1ODbqMbQ==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225" o:title="eqId96041ff4d9556e1ae673a8ef1de4b8a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倾角</w:t>
      </w:r>
      <w:r>
        <w:object>
          <v:shape id="_x0000_i1138" o:spt="75" alt="学科网(www.zxxk.com)--教育资源门户，提供试卷、教案、课件、论文、素材以及各类教学资源下载，还有大量而丰富的教学相关资讯！ /lm6EvAk80H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227" o:title="eqId5fda5655ef480683a2d3b74f0b52343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平草坪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长</w:t>
      </w:r>
      <w:r>
        <w:object>
          <v:shape id="_x0000_i1139" o:spt="75" alt="学科网(www.zxxk.com)--教育资源门户，提供试卷、教案、课件、论文、素材以及各类教学资源下载，还有大量而丰富的教学相关资讯！ /lm6EvAk80HNAx1ODbqMbQ==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229" o:title="eqId6ffcbb05baf9e1b144ce4d50a80e089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防护草堆横截面是半径</w:t>
      </w:r>
      <w:r>
        <w:object>
          <v:shape id="_x0000_i1140" o:spt="75" alt="学科网(www.zxxk.com)--教育资源门户，提供试卷、教案、课件、论文、素材以及各类教学资源下载，还有大量而丰富的教学相关资讯！ /lm6EvAk80H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31" o:title="eqId221929925520e94fdb4378831b7a4c1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四分之一圆弧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为圆弧圆心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正下方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圆弧最低点。运动员乘滑草车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倾斜草坪无初速下滑，滑到底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速度大小不变而方向变为水平，再滑过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段后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水平滑出，最后落在草堆圆弧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。选择不同的滑草车可以改变滑草车与草坪之间的动摩擦因数，同一滑草车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动摩擦因数相同，载人滑草车在运动过程中可看成质点，不计空气阻力，（</w:t>
      </w:r>
      <w:r>
        <w:object>
          <v:shape id="_x0000_i1141" o:spt="75" alt="学科网(www.zxxk.com)--教育资源门户，提供试卷、教案、课件、论文、素材以及各类教学资源下载，还有大量而丰富的教学相关资讯！ /lm6EvAk80HNAx1ODbqMbQ==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233" o:title="eqId61719b93fffcf4db181c9e9d9b4f46b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 /lm6EvAk80HNAx1ODbqMbQ==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235" o:title="eqIdc0510f27619c9cf7c3957038c72db12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）</w:t>
      </w:r>
      <w:r>
        <w:object>
          <v:shape id="_x0000_i1143" o:spt="75" alt="学科网(www.zxxk.com)--教育资源门户，提供试卷、教案、课件、论文、素材以及各类教学资源下载，还有大量而丰富的教学相关资讯！ /lm6EvAk80H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7" o:title="eqId276509f01529d982ab21e479a461926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144" o:spt="75" alt="学科网(www.zxxk.com)--教育资源门户，提供试卷、教案、课件、论文、素材以及各类教学资源下载，还有大量而丰富的教学相关资讯！ /lm6EvAk80H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9" o:title="eqId63519b11c51441dd31d22aea2e0a4d2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。</w:t>
      </w:r>
    </w:p>
    <w:p w14:paraId="2866FB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滑草车和草坪间的动摩擦因数</w:t>
      </w:r>
      <w:r>
        <w:object>
          <v:shape id="_x0000_i1145" o:spt="75" alt="学科网(www.zxxk.com)--教育资源门户，提供试卷、教案、课件、论文、素材以及各类教学资源下载，还有大量而丰富的教学相关资讯！ /lm6EvAk80H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1" o:title="eqId3639b9b596019a23574b1dc4bf3e0ad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滑草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所用时间</w:t>
      </w:r>
      <w:r>
        <w:object>
          <v:shape id="_x0000_i1146" o:spt="75" alt="学科网(www.zxxk.com)--教育资源门户，提供试卷、教案、课件、论文、素材以及各类教学资源下载，还有大量而丰富的教学相关资讯！ /lm6EvAk80HNAx1ODbqMbQ==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243" o:title="eqId87c7eb49a823f757461cd5260757b08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290A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滑草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下后，恰好停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求该滑草车和草坪间的动摩擦因数</w:t>
      </w:r>
      <w:r>
        <w:object>
          <v:shape id="_x0000_i1147" o:spt="75" alt="学科网(www.zxxk.com)--教育资源门户，提供试卷、教案、课件、论文、素材以及各类教学资源下载，还有大量而丰富的教学相关资讯！ /lm6EvAk80HNAx1ODbqMbQ==" type="#_x0000_t75" style="height:18.05pt;width:15pt;" o:ole="t" filled="f" o:preferrelative="t" stroked="f" coordsize="21600,21600">
            <v:path/>
            <v:fill on="f" focussize="0,0"/>
            <v:stroke on="f" joinstyle="miter"/>
            <v:imagedata r:id="rId245" o:title="eqIdc55ec3fc6a2a218803229a6fe3ab267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7E4EB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载人滑草车的总质量</w:t>
      </w:r>
      <w:r>
        <w:object>
          <v:shape id="_x0000_i1148" o:spt="75" alt="学科网(www.zxxk.com)--教育资源门户，提供试卷、教案、课件、论文、素材以及各类教学资源下载，还有大量而丰富的教学相关资讯！ /lm6EvAk80HNAx1ODbqMbQ==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47" o:title="eqId48a5915073960940f33f33a6abca0cf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乘坐不同的滑草车将以不同的速度离开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并落到圆弧</w:t>
      </w:r>
      <w:r>
        <w:object>
          <v:shape id="_x0000_i1149" o:spt="75" alt="学科网(www.zxxk.com)--教育资源门户，提供试卷、教案、课件、论文、素材以及各类教学资源下载，还有大量而丰富的教学相关资讯！ /lm6EvAk80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9" o:title="eqIde6e490f703eb6c9bb1278c78ebc2d66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不同位置，求载人滑草车落到草堆时的动能最小值。</w:t>
      </w:r>
    </w:p>
    <w:p w14:paraId="6F799D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2858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/lm6EvAk80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/lm6EvAk80HNAx1ODbqMbQ==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C22A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0" o:spt="75" alt="学科网(www.zxxk.com)--教育资源门户，提供试卷、教案、课件、论文、素材以及各类教学资源下载，还有大量而丰富的教学相关资讯！ /lm6EvAk80HNAx1ODbqMbQ==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252" o:title="eqId58ed1f6531ba0c53123cd719e1dc349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1" o:spt="75" alt="学科网(www.zxxk.com)--教育资源门户，提供试卷、教案、课件、论文、素材以及各类教学资源下载，还有大量而丰富的教学相关资讯！ /lm6EvAk80H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4" o:title="eqId52beb0f4e6e19befab65350f6cced8c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52" o:spt="75" alt="学科网(www.zxxk.com)--教育资源门户，提供试卷、教案、课件、论文、素材以及各类教学资源下载，还有大量而丰富的教学相关资讯！ /lm6EvAk80HNAx1ODbqMbQ==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56" o:title="eqId24af1398bf023a0da92f2351c04a2fd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</w:p>
    <w:p w14:paraId="68B724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F1C8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运动员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做初速度为零的匀加速直线运动，有</w:t>
      </w:r>
    </w:p>
    <w:p w14:paraId="715B276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 /lm6EvAk80HNAx1ODbqMbQ==" type="#_x0000_t75" style="height:18pt;width:128pt;" o:ole="t" filled="f" o:preferrelative="t" stroked="f" coordsize="21600,21600">
            <v:path/>
            <v:fill on="f" focussize="0,0"/>
            <v:stroke on="f" joinstyle="miter"/>
            <v:imagedata r:id="rId258" o:title="eqId9ac20ea2c9a683dabc7dd2be1a7a399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①</w:t>
      </w:r>
    </w:p>
    <w:p w14:paraId="5A2F18D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 /lm6EvAk80HNAx1ODbqMbQ==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260" o:title="eqIdda9e9d668b192441ef8a3da19d30622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②</w:t>
      </w:r>
    </w:p>
    <w:p w14:paraId="23BD6E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②得</w:t>
      </w:r>
    </w:p>
    <w:p w14:paraId="51E711A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 /lm6EvAk80HNAx1ODbqMbQ==" type="#_x0000_t75" style="height:17.85pt;width:31.7pt;" o:ole="t" filled="f" o:preferrelative="t" stroked="f" coordsize="21600,21600">
            <v:path/>
            <v:fill on="f" focussize="0,0"/>
            <v:stroke on="f" joinstyle="miter"/>
            <v:imagedata r:id="rId252" o:title="eqId58ed1f6531ba0c53123cd719e1dc349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</w:p>
    <w:p w14:paraId="026511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运动员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到</w:t>
      </w:r>
      <w:r>
        <w:object>
          <v:shape id="_x0000_i1156" o:spt="75" alt="学科网(www.zxxk.com)--教育资源门户，提供试卷、教案、课件、论文、素材以及各类教学资源下载，还有大量而丰富的教学相关资讯！ /lm6EvAk80H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63" o:title="eqIdc5db41a1f31d6baee7c69990811edb9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过程，由动能定理得</w:t>
      </w:r>
    </w:p>
    <w:p w14:paraId="03C94FA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 /lm6EvAk80HNAx1ODbqMbQ==" type="#_x0000_t75" style="height:18pt;width:221.25pt;" o:ole="t" filled="f" o:preferrelative="t" stroked="f" coordsize="21600,21600">
            <v:path/>
            <v:fill on="f" focussize="0,0"/>
            <v:stroke on="f" joinstyle="miter"/>
            <v:imagedata r:id="rId265" o:title="eqId9af0ae16de0a0e0137dd0fe69fe3b8b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③</w:t>
      </w:r>
    </w:p>
    <w:p w14:paraId="36399B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81D693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 /lm6EvAk80H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4" o:title="eqId52beb0f4e6e19befab65350f6cced8c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</w:p>
    <w:p w14:paraId="5E7C9B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运动员离开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后做平抛运动，速度为</w:t>
      </w:r>
      <w:r>
        <w:object>
          <v:shape id="_x0000_i1159" o:spt="75" alt="学科网(www.zxxk.com)--教育资源门户，提供试卷、教案、课件、论文、素材以及各类教学资源下载，还有大量而丰富的教学相关资讯！ /lm6EvAk80H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8" o:title="eqId478f9059cadeb640ca31be641464618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落到草堆</w:t>
      </w:r>
      <w:r>
        <w:object>
          <v:shape id="_x0000_i1160" o:spt="75" alt="学科网(www.zxxk.com)--教育资源门户，提供试卷、教案、课件、论文、素材以及各类教学资源下载，还有大量而丰富的教学相关资讯！ /lm6EvAk80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9" o:title="eqIde6e490f703eb6c9bb1278c78ebc2d66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水平位移和竖直位移大小分别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有</w:t>
      </w:r>
    </w:p>
    <w:p w14:paraId="2663D22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 /lm6EvAk80H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71" o:title="eqId78954564d3eb52c49de7d1b1757b3b7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④</w:t>
      </w:r>
    </w:p>
    <w:p w14:paraId="0F7FB6B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 /lm6EvAk80HNAx1ODbqMbQ==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273" o:title="eqIdc941bc17db61afeb1115c5ce9d74a79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⑤</w:t>
      </w:r>
    </w:p>
    <w:p w14:paraId="31A1C75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 /lm6EvAk80HNAx1ODbqMbQ==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75" o:title="eqIdd443779a9f5889e921a60e5b452a926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⑥</w:t>
      </w:r>
    </w:p>
    <w:p w14:paraId="2976BD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动能定理得：</w:t>
      </w:r>
    </w:p>
    <w:p w14:paraId="7E66BB2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 /lm6EvAk80HNAx1ODbqMbQ==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277" o:title="eqIdac90ee9623edbd5de224a5e8e5a5d71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⑦</w:t>
      </w:r>
    </w:p>
    <w:p w14:paraId="28FD64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④⑤⑥⑦得其落到草堆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时的动能</w:t>
      </w:r>
    </w:p>
    <w:p w14:paraId="05E0817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 /lm6EvAk80HNAx1ODbqMbQ==" type="#_x0000_t75" style="height:38.25pt;width:105pt;" o:ole="t" filled="f" o:preferrelative="t" stroked="f" coordsize="21600,21600">
            <v:path/>
            <v:fill on="f" focussize="0,0"/>
            <v:stroke on="f" joinstyle="miter"/>
            <v:imagedata r:id="rId279" o:title="eqId2324a87e51ef4f17ec83fc239587c05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⑧</w:t>
      </w:r>
    </w:p>
    <w:p w14:paraId="52911E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当</w:t>
      </w:r>
      <w:r>
        <w:object>
          <v:shape id="_x0000_i1166" o:spt="75" alt="学科网(www.zxxk.com)--教育资源门户，提供试卷、教案、课件、论文、素材以及各类教学资源下载，还有大量而丰富的教学相关资讯！ /lm6EvAk80HNAx1ODbqMbQ==" type="#_x0000_t75" style="height:35.45pt;width:42.55pt;" o:ole="t" filled="f" o:preferrelative="t" stroked="f" coordsize="21600,21600">
            <v:path/>
            <v:fill on="f" focussize="0,0"/>
            <v:stroke on="f" joinstyle="miter"/>
            <v:imagedata r:id="rId281" o:title="eqId5fde408ebed9f44afc2a6cd06a032dd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</w:p>
    <w:p w14:paraId="4B27E5B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 /lm6EvAk80HNAx1ODbqMbQ==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283" o:title="eqId934d7e765007296b18f2ea92b7ac84a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</w:p>
    <w:p w14:paraId="7C6823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动能有最小值，为</w:t>
      </w:r>
    </w:p>
    <w:p w14:paraId="1B95CCF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 /lm6EvAk80HNAx1ODbqMbQ==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56" o:title="eqId24af1398bf023a0da92f2351c04a2fd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CE11BAE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7E62E9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47529F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43.png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4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oleObject" Target="embeddings/oleObject25.bin"/><Relationship Id="rId61" Type="http://schemas.openxmlformats.org/officeDocument/2006/relationships/oleObject" Target="embeddings/oleObject24.bin"/><Relationship Id="rId60" Type="http://schemas.openxmlformats.org/officeDocument/2006/relationships/image" Target="media/image33.wmf"/><Relationship Id="rId6" Type="http://schemas.openxmlformats.org/officeDocument/2006/relationships/image" Target="media/image2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1.png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png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oleObject" Target="embeddings/oleObject15.bin"/><Relationship Id="rId41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wmf"/><Relationship Id="rId31" Type="http://schemas.openxmlformats.org/officeDocument/2006/relationships/oleObject" Target="embeddings/oleObject9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7" Type="http://schemas.openxmlformats.org/officeDocument/2006/relationships/fontTable" Target="fontTable.xml"/><Relationship Id="rId286" Type="http://schemas.openxmlformats.org/officeDocument/2006/relationships/customXml" Target="../customXml/item2.xml"/><Relationship Id="rId285" Type="http://schemas.openxmlformats.org/officeDocument/2006/relationships/customXml" Target="../customXml/item1.xml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7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2.bin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6.wmf"/><Relationship Id="rId26" Type="http://schemas.openxmlformats.org/officeDocument/2006/relationships/image" Target="media/image16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png"/><Relationship Id="rId25" Type="http://schemas.openxmlformats.org/officeDocument/2006/relationships/oleObject" Target="embeddings/oleObject6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15.png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4.png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13.png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png"/><Relationship Id="rId21" Type="http://schemas.openxmlformats.org/officeDocument/2006/relationships/image" Target="media/image12.png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10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png"/><Relationship Id="rId180" Type="http://schemas.openxmlformats.org/officeDocument/2006/relationships/image" Target="media/image87.png"/><Relationship Id="rId18" Type="http://schemas.openxmlformats.org/officeDocument/2006/relationships/image" Target="media/image9.wmf"/><Relationship Id="rId179" Type="http://schemas.openxmlformats.org/officeDocument/2006/relationships/image" Target="media/image86.png"/><Relationship Id="rId178" Type="http://schemas.openxmlformats.org/officeDocument/2006/relationships/image" Target="media/image85.png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png"/><Relationship Id="rId16" Type="http://schemas.openxmlformats.org/officeDocument/2006/relationships/image" Target="media/image8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2.png"/><Relationship Id="rId150" Type="http://schemas.openxmlformats.org/officeDocument/2006/relationships/image" Target="media/image7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png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6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6</Pages>
  <Words>2687</Words>
  <Characters>2750</Characters>
  <Lines>0</Lines>
  <Paragraphs>0</Paragraphs>
  <TotalTime>5</TotalTime>
  <ScaleCrop>false</ScaleCrop>
  <LinksUpToDate>false</LinksUpToDate>
  <CharactersWithSpaces>2827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1T22:08:00Z</dcterms:created>
  <dc:creator>学科网试题生产平台</dc:creator>
  <dc:description>3832905966526464</dc:description>
  <cp:lastModifiedBy>king   hero</cp:lastModifiedBy>
  <dcterms:modified xsi:type="dcterms:W3CDTF">2025-09-01T17:28:5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1B676B79AE324677A008B0B543821583_12</vt:lpwstr>
  </property>
</Properties>
</file>